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6997" w:rsidRDefault="00AF7118" w:rsidP="00922532">
      <w:pPr>
        <w:pStyle w:val="1"/>
      </w:pPr>
      <w:r>
        <w:t>摘要</w:t>
      </w:r>
    </w:p>
    <w:p w:rsidR="00EB4879" w:rsidRDefault="00EB4879" w:rsidP="00922532">
      <w:pPr>
        <w:pStyle w:val="1"/>
        <w:rPr>
          <w:rFonts w:hint="eastAsia"/>
        </w:rPr>
      </w:pPr>
      <w:r>
        <w:rPr>
          <w:rFonts w:hint="eastAsia"/>
        </w:rPr>
        <w:t>Abstract</w:t>
      </w:r>
    </w:p>
    <w:p w:rsidR="00896ADA" w:rsidRDefault="00EB4879" w:rsidP="00922532">
      <w:pPr>
        <w:pStyle w:val="1"/>
        <w:rPr>
          <w:rFonts w:hint="eastAsia"/>
        </w:rPr>
      </w:pPr>
      <w:r>
        <w:t>目录</w:t>
      </w:r>
      <w:r w:rsidR="00C93512">
        <w:rPr>
          <w:rFonts w:hint="eastAsia"/>
        </w:rPr>
        <w:t xml:space="preserve"> </w:t>
      </w:r>
    </w:p>
    <w:p w:rsidR="002E0E93" w:rsidRDefault="002E0E93" w:rsidP="00922532">
      <w:pPr>
        <w:pStyle w:val="1"/>
        <w:sectPr w:rsidR="002E0E93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896ADA" w:rsidRDefault="00C93512" w:rsidP="00922532">
      <w:pPr>
        <w:pStyle w:val="1"/>
      </w:pPr>
      <w:r>
        <w:rPr>
          <w:rFonts w:hint="eastAsia"/>
        </w:rPr>
        <w:lastRenderedPageBreak/>
        <w:t>1</w:t>
      </w:r>
      <w:r w:rsidR="002F420A">
        <w:t xml:space="preserve"> </w:t>
      </w:r>
      <w:r w:rsidR="00896ADA">
        <w:t>绪论</w:t>
      </w:r>
    </w:p>
    <w:p w:rsidR="002E0E93" w:rsidRPr="00561E39" w:rsidRDefault="00573DDC" w:rsidP="00A97C61">
      <w:pPr>
        <w:spacing w:line="400" w:lineRule="exact"/>
        <w:ind w:firstLine="420"/>
        <w:rPr>
          <w:rFonts w:hint="eastAsia"/>
          <w:sz w:val="24"/>
          <w:szCs w:val="24"/>
        </w:rPr>
      </w:pPr>
      <w:r w:rsidRPr="00561E39">
        <w:rPr>
          <w:rFonts w:hint="eastAsia"/>
          <w:sz w:val="24"/>
          <w:szCs w:val="24"/>
        </w:rPr>
        <w:t>蚁群算法</w:t>
      </w:r>
      <w:r w:rsidR="00487369">
        <w:rPr>
          <w:rFonts w:hint="eastAsia"/>
          <w:sz w:val="24"/>
          <w:szCs w:val="24"/>
        </w:rPr>
        <w:t>是一种</w:t>
      </w:r>
      <w:r w:rsidR="00794E67">
        <w:rPr>
          <w:rFonts w:hint="eastAsia"/>
          <w:sz w:val="24"/>
          <w:szCs w:val="24"/>
        </w:rPr>
        <w:t>基于模拟蚂蚁觅食行为的仿生学优化算法。</w:t>
      </w:r>
      <w:r w:rsidR="00AE73AB">
        <w:rPr>
          <w:rFonts w:hint="eastAsia"/>
          <w:sz w:val="24"/>
          <w:szCs w:val="24"/>
        </w:rPr>
        <w:t>该算法常常被用来解决</w:t>
      </w:r>
      <w:r w:rsidR="00D53864">
        <w:rPr>
          <w:rFonts w:hint="eastAsia"/>
          <w:sz w:val="24"/>
          <w:szCs w:val="24"/>
        </w:rPr>
        <w:t>路径优化等相关问题</w:t>
      </w:r>
      <w:r w:rsidR="009E26AD">
        <w:rPr>
          <w:rFonts w:hint="eastAsia"/>
          <w:sz w:val="24"/>
          <w:szCs w:val="24"/>
        </w:rPr>
        <w:t>（如</w:t>
      </w:r>
      <w:r w:rsidR="009E26AD">
        <w:rPr>
          <w:rFonts w:hint="eastAsia"/>
          <w:sz w:val="24"/>
          <w:szCs w:val="24"/>
        </w:rPr>
        <w:t>TSP</w:t>
      </w:r>
      <w:r w:rsidR="009E26AD">
        <w:rPr>
          <w:rFonts w:hint="eastAsia"/>
          <w:sz w:val="24"/>
          <w:szCs w:val="24"/>
        </w:rPr>
        <w:t>问题、</w:t>
      </w:r>
      <w:r w:rsidR="00A82C06">
        <w:rPr>
          <w:rFonts w:hint="eastAsia"/>
          <w:sz w:val="24"/>
          <w:szCs w:val="24"/>
        </w:rPr>
        <w:t>0-</w:t>
      </w:r>
      <w:r w:rsidR="00A82C06">
        <w:rPr>
          <w:sz w:val="24"/>
          <w:szCs w:val="24"/>
        </w:rPr>
        <w:t>1</w:t>
      </w:r>
      <w:r w:rsidR="00A82C06">
        <w:rPr>
          <w:sz w:val="24"/>
          <w:szCs w:val="24"/>
        </w:rPr>
        <w:t>背包问题</w:t>
      </w:r>
      <w:r w:rsidR="009E26AD">
        <w:rPr>
          <w:rFonts w:hint="eastAsia"/>
          <w:sz w:val="24"/>
          <w:szCs w:val="24"/>
        </w:rPr>
        <w:t>）</w:t>
      </w:r>
      <w:r w:rsidR="00910B83">
        <w:rPr>
          <w:rFonts w:hint="eastAsia"/>
          <w:sz w:val="24"/>
          <w:szCs w:val="24"/>
        </w:rPr>
        <w:t>。</w:t>
      </w:r>
      <w:r w:rsidR="00582A16">
        <w:rPr>
          <w:rFonts w:hint="eastAsia"/>
          <w:sz w:val="24"/>
          <w:szCs w:val="24"/>
        </w:rPr>
        <w:t>本文将讨论蚁群算法在</w:t>
      </w:r>
      <w:r w:rsidR="00582A16">
        <w:rPr>
          <w:rFonts w:hint="eastAsia"/>
          <w:sz w:val="24"/>
          <w:szCs w:val="24"/>
        </w:rPr>
        <w:t>0-</w:t>
      </w:r>
      <w:r w:rsidR="00582A16">
        <w:rPr>
          <w:sz w:val="24"/>
          <w:szCs w:val="24"/>
        </w:rPr>
        <w:t>1</w:t>
      </w:r>
      <w:r w:rsidR="00582A16">
        <w:rPr>
          <w:sz w:val="24"/>
          <w:szCs w:val="24"/>
        </w:rPr>
        <w:t>背包问题中的应用</w:t>
      </w:r>
      <w:r w:rsidR="00582A16">
        <w:rPr>
          <w:rFonts w:hint="eastAsia"/>
          <w:sz w:val="24"/>
          <w:szCs w:val="24"/>
        </w:rPr>
        <w:t>，</w:t>
      </w:r>
      <w:r w:rsidR="00582A16">
        <w:rPr>
          <w:sz w:val="24"/>
          <w:szCs w:val="24"/>
        </w:rPr>
        <w:t>并给出相关的算法与结论</w:t>
      </w:r>
      <w:r w:rsidR="00582A16">
        <w:rPr>
          <w:rFonts w:hint="eastAsia"/>
          <w:sz w:val="24"/>
          <w:szCs w:val="24"/>
        </w:rPr>
        <w:t>。</w:t>
      </w:r>
    </w:p>
    <w:p w:rsidR="00D366E9" w:rsidRDefault="0068641D" w:rsidP="008C45BD">
      <w:pPr>
        <w:pStyle w:val="1"/>
      </w:pPr>
      <w:r>
        <w:rPr>
          <w:rFonts w:hint="eastAsia"/>
        </w:rPr>
        <w:t>2</w:t>
      </w:r>
      <w:r w:rsidRPr="00B13CC6">
        <w:rPr>
          <w:rFonts w:ascii="黑体" w:hAnsi="黑体" w:hint="eastAsia"/>
        </w:rPr>
        <w:t xml:space="preserve"> </w:t>
      </w:r>
      <w:r w:rsidR="00714F43" w:rsidRPr="00B13CC6">
        <w:rPr>
          <w:rFonts w:ascii="黑体" w:hAnsi="黑体"/>
        </w:rPr>
        <w:t>0</w:t>
      </w:r>
      <w:r w:rsidR="00C44CBC" w:rsidRPr="00B13CC6">
        <w:rPr>
          <w:rFonts w:ascii="黑体" w:hAnsi="黑体"/>
        </w:rPr>
        <w:t>-1</w:t>
      </w:r>
      <w:r w:rsidR="00CE7F53">
        <w:t>背包</w:t>
      </w:r>
      <w:r w:rsidR="00FF5486">
        <w:t>问题</w:t>
      </w:r>
      <w:r w:rsidR="00CD53D7">
        <w:t>的</w:t>
      </w:r>
      <w:r w:rsidR="00042DF7">
        <w:t>概述</w:t>
      </w:r>
    </w:p>
    <w:p w:rsidR="008C45BD" w:rsidRDefault="00AC5E50" w:rsidP="003C4814">
      <w:pPr>
        <w:pStyle w:val="2"/>
        <w:rPr>
          <w:rFonts w:ascii="黑体" w:hAnsi="黑体"/>
          <w:szCs w:val="28"/>
        </w:rPr>
      </w:pPr>
      <w:r w:rsidRPr="00995418">
        <w:rPr>
          <w:rFonts w:ascii="黑体" w:hAnsi="黑体"/>
          <w:szCs w:val="28"/>
        </w:rPr>
        <w:t>2.1</w:t>
      </w:r>
      <w:r w:rsidR="00482513">
        <w:rPr>
          <w:rFonts w:ascii="黑体" w:hAnsi="黑体"/>
          <w:szCs w:val="28"/>
        </w:rPr>
        <w:t xml:space="preserve"> </w:t>
      </w:r>
      <w:r w:rsidR="00B13CC6">
        <w:rPr>
          <w:rFonts w:ascii="黑体" w:hAnsi="黑体"/>
          <w:szCs w:val="28"/>
        </w:rPr>
        <w:t>0</w:t>
      </w:r>
      <w:r w:rsidR="00571EA1">
        <w:rPr>
          <w:rFonts w:ascii="黑体" w:hAnsi="黑体"/>
          <w:szCs w:val="28"/>
        </w:rPr>
        <w:t>-1</w:t>
      </w:r>
      <w:r w:rsidR="00B90ABC">
        <w:rPr>
          <w:rFonts w:ascii="黑体" w:hAnsi="黑体"/>
          <w:szCs w:val="28"/>
        </w:rPr>
        <w:t>背包</w:t>
      </w:r>
      <w:r w:rsidR="00643E22">
        <w:rPr>
          <w:rFonts w:ascii="黑体" w:hAnsi="黑体"/>
          <w:szCs w:val="28"/>
        </w:rPr>
        <w:t>问题的数学描述</w:t>
      </w:r>
    </w:p>
    <w:p w:rsidR="00CA474C" w:rsidRDefault="00FA6B85" w:rsidP="00EF626C">
      <w:pPr>
        <w:ind w:firstLine="420"/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</w:pPr>
      <w:r w:rsidRPr="004B2522">
        <w:rPr>
          <w:rFonts w:asciiTheme="minorEastAsia" w:hAnsiTheme="minorEastAsia" w:hint="eastAsia"/>
          <w:sz w:val="24"/>
          <w:szCs w:val="24"/>
        </w:rPr>
        <w:t>背包问题(</w:t>
      </w:r>
      <w:r w:rsidRPr="004B2522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Knapsack problem</w:t>
      </w:r>
      <w:r w:rsidRPr="004B2522">
        <w:rPr>
          <w:rFonts w:asciiTheme="minorEastAsia" w:hAnsiTheme="minorEastAsia" w:hint="eastAsia"/>
          <w:sz w:val="24"/>
          <w:szCs w:val="24"/>
        </w:rPr>
        <w:t>)是由</w:t>
      </w:r>
      <w:r w:rsidRPr="004B2522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Merkel和Hellman于</w:t>
      </w:r>
      <w:r w:rsidRPr="004B2522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19</w:t>
      </w:r>
      <w:r w:rsidRPr="004B2522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78年提出的一种组合优化问题</w:t>
      </w:r>
      <w:r w:rsidR="00817EF0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。</w:t>
      </w:r>
      <w:r w:rsidR="00EA5DE5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该问题</w:t>
      </w:r>
      <w:r w:rsidR="00817EF0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表述为</w:t>
      </w:r>
      <w:r w:rsidR="00F64EE2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：</w:t>
      </w:r>
      <w:r w:rsidR="00895EA5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给定一组物品</w:t>
      </w:r>
      <w:r w:rsidR="006F51DE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，每种物品的重量与价格</w:t>
      </w:r>
      <w:r w:rsidR="000672AE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已知。</w:t>
      </w:r>
      <w:r w:rsidR="00607CC7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在不超过给定的总重量的前提下，如何选取物品的组合，使他们的总价值达到最大。</w:t>
      </w:r>
    </w:p>
    <w:p w:rsidR="00A65870" w:rsidRDefault="00E26F87" w:rsidP="00EF626C">
      <w:pPr>
        <w:ind w:firstLine="420"/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</w:pPr>
      <w:r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这里给出其</w:t>
      </w:r>
      <w:r w:rsidR="00447C96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数学描述</w:t>
      </w:r>
      <w:r w:rsidR="00995E9D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：</w:t>
      </w:r>
    </w:p>
    <w:p w:rsidR="00D85411" w:rsidRDefault="00BE0234" w:rsidP="00EF626C">
      <w:pPr>
        <w:ind w:firstLine="420"/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</w:pPr>
      <w:r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设物品总数为</w:t>
      </w:r>
      <w:r w:rsidR="00907915" w:rsidRPr="00907915">
        <w:rPr>
          <w:rFonts w:asciiTheme="minorEastAsia" w:hAnsiTheme="minorEastAsia" w:cs="Arial"/>
          <w:color w:val="333333"/>
          <w:position w:val="-6"/>
          <w:sz w:val="24"/>
          <w:szCs w:val="24"/>
          <w:shd w:val="clear" w:color="auto" w:fill="FFFFFF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6" o:title=""/>
          </v:shape>
          <o:OLEObject Type="Embed" ProgID="Equation.DSMT4" ShapeID="_x0000_i1025" DrawAspect="Content" ObjectID="_1494078054" r:id="rId7"/>
        </w:object>
      </w:r>
      <w:r w:rsidR="00B660B1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。</w:t>
      </w:r>
      <w:r w:rsidR="008E4499" w:rsidRPr="008E4499">
        <w:rPr>
          <w:rFonts w:asciiTheme="minorEastAsia" w:hAnsiTheme="minorEastAsia" w:cs="Arial"/>
          <w:color w:val="333333"/>
          <w:position w:val="-12"/>
          <w:sz w:val="24"/>
          <w:szCs w:val="24"/>
          <w:shd w:val="clear" w:color="auto" w:fill="FFFFFF"/>
        </w:rPr>
        <w:object w:dxaOrig="279" w:dyaOrig="360">
          <v:shape id="_x0000_i1026" type="#_x0000_t75" style="width:14.25pt;height:18.4pt" o:ole="">
            <v:imagedata r:id="rId8" o:title=""/>
          </v:shape>
          <o:OLEObject Type="Embed" ProgID="Equation.DSMT4" ShapeID="_x0000_i1026" DrawAspect="Content" ObjectID="_1494078055" r:id="rId9"/>
        </w:object>
      </w:r>
      <w:r w:rsidR="00DA650E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表示</w:t>
      </w:r>
      <w:r w:rsidR="00911350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第</w:t>
      </w:r>
      <w:r w:rsidR="00911350" w:rsidRPr="00911350">
        <w:rPr>
          <w:rFonts w:asciiTheme="minorEastAsia" w:hAnsiTheme="minorEastAsia" w:cs="Arial"/>
          <w:color w:val="333333"/>
          <w:position w:val="-6"/>
          <w:sz w:val="24"/>
          <w:szCs w:val="24"/>
          <w:shd w:val="clear" w:color="auto" w:fill="FFFFFF"/>
        </w:rPr>
        <w:object w:dxaOrig="139" w:dyaOrig="260">
          <v:shape id="_x0000_i1027" type="#_x0000_t75" style="width:6.7pt;height:13.4pt" o:ole="">
            <v:imagedata r:id="rId10" o:title=""/>
          </v:shape>
          <o:OLEObject Type="Embed" ProgID="Equation.DSMT4" ShapeID="_x0000_i1027" DrawAspect="Content" ObjectID="_1494078056" r:id="rId11"/>
        </w:object>
      </w:r>
      <w:r w:rsidR="00F42977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件物品的重</w:t>
      </w:r>
      <w:r w:rsidR="00911350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量</w:t>
      </w:r>
      <w:r w:rsidR="00F352AF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，</w:t>
      </w:r>
      <w:r w:rsidR="00DA650E" w:rsidRPr="008E4499">
        <w:rPr>
          <w:rFonts w:asciiTheme="minorEastAsia" w:hAnsiTheme="minorEastAsia" w:cs="Arial"/>
          <w:color w:val="333333"/>
          <w:position w:val="-12"/>
          <w:sz w:val="24"/>
          <w:szCs w:val="24"/>
          <w:shd w:val="clear" w:color="auto" w:fill="FFFFFF"/>
        </w:rPr>
        <w:object w:dxaOrig="220" w:dyaOrig="360">
          <v:shape id="_x0000_i1028" type="#_x0000_t75" style="width:10.9pt;height:18.4pt" o:ole="">
            <v:imagedata r:id="rId12" o:title=""/>
          </v:shape>
          <o:OLEObject Type="Embed" ProgID="Equation.DSMT4" ShapeID="_x0000_i1028" DrawAspect="Content" ObjectID="_1494078057" r:id="rId13"/>
        </w:object>
      </w:r>
      <w:r w:rsidR="003F67E2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表示第</w:t>
      </w:r>
      <w:r w:rsidR="00637AEC" w:rsidRPr="003F67E2">
        <w:rPr>
          <w:rFonts w:asciiTheme="minorEastAsia" w:hAnsiTheme="minorEastAsia" w:cs="Arial"/>
          <w:color w:val="333333"/>
          <w:position w:val="-6"/>
          <w:sz w:val="24"/>
          <w:szCs w:val="24"/>
          <w:shd w:val="clear" w:color="auto" w:fill="FFFFFF"/>
        </w:rPr>
        <w:object w:dxaOrig="139" w:dyaOrig="260">
          <v:shape id="_x0000_i1034" type="#_x0000_t75" style="width:6.7pt;height:13.4pt" o:ole="">
            <v:imagedata r:id="rId14" o:title=""/>
          </v:shape>
          <o:OLEObject Type="Embed" ProgID="Equation.DSMT4" ShapeID="_x0000_i1034" DrawAspect="Content" ObjectID="_1494078058" r:id="rId15"/>
        </w:object>
      </w:r>
      <w:r w:rsidR="003F67E2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件物品的</w:t>
      </w:r>
      <w:r w:rsidR="00F60502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价格</w:t>
      </w:r>
      <w:r w:rsidR="0095712B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，</w:t>
      </w:r>
      <w:r w:rsidR="00A97C61" w:rsidRPr="008E4499">
        <w:rPr>
          <w:rFonts w:asciiTheme="minorEastAsia" w:hAnsiTheme="minorEastAsia" w:cs="Arial"/>
          <w:color w:val="333333"/>
          <w:position w:val="-12"/>
          <w:sz w:val="24"/>
          <w:szCs w:val="24"/>
          <w:shd w:val="clear" w:color="auto" w:fill="FFFFFF"/>
        </w:rPr>
        <w:object w:dxaOrig="220" w:dyaOrig="360">
          <v:shape id="_x0000_i1029" type="#_x0000_t75" style="width:10.9pt;height:18.4pt" o:ole="">
            <v:imagedata r:id="rId16" o:title=""/>
          </v:shape>
          <o:OLEObject Type="Embed" ProgID="Equation.DSMT4" ShapeID="_x0000_i1029" DrawAspect="Content" ObjectID="_1494078059" r:id="rId17"/>
        </w:object>
      </w:r>
      <w:r w:rsidR="002F4A83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表示第</w:t>
      </w:r>
      <w:r w:rsidR="002F4A83" w:rsidRPr="002F4A83">
        <w:rPr>
          <w:rFonts w:asciiTheme="minorEastAsia" w:hAnsiTheme="minorEastAsia" w:cs="Arial"/>
          <w:color w:val="333333"/>
          <w:position w:val="-6"/>
          <w:sz w:val="24"/>
          <w:szCs w:val="24"/>
          <w:shd w:val="clear" w:color="auto" w:fill="FFFFFF"/>
        </w:rPr>
        <w:object w:dxaOrig="139" w:dyaOrig="260">
          <v:shape id="_x0000_i1030" type="#_x0000_t75" style="width:6.7pt;height:13.4pt" o:ole="">
            <v:imagedata r:id="rId18" o:title=""/>
          </v:shape>
          <o:OLEObject Type="Embed" ProgID="Equation.DSMT4" ShapeID="_x0000_i1030" DrawAspect="Content" ObjectID="_1494078060" r:id="rId19"/>
        </w:object>
      </w:r>
      <w:r w:rsidR="0095712B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件物品是否被选出放入背包</w:t>
      </w:r>
      <w:r w:rsidR="007D2E55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。</w:t>
      </w:r>
    </w:p>
    <w:p w:rsidR="00B47FC0" w:rsidRDefault="0096566A" w:rsidP="00EF626C">
      <w:pPr>
        <w:ind w:firstLine="420"/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</w:pPr>
      <w:r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求解规划模型：</w:t>
      </w:r>
      <w:r w:rsidR="00464D0F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、</w:t>
      </w:r>
    </w:p>
    <w:p w:rsidR="00464D0F" w:rsidRDefault="00464D0F" w:rsidP="00920F01">
      <w:pPr>
        <w:ind w:firstLine="420"/>
        <w:jc w:val="center"/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</w:pPr>
      <w:r w:rsidRPr="00464D0F">
        <w:rPr>
          <w:rFonts w:asciiTheme="minorEastAsia" w:hAnsiTheme="minorEastAsia" w:cs="Arial"/>
          <w:color w:val="333333"/>
          <w:position w:val="-28"/>
          <w:sz w:val="24"/>
          <w:szCs w:val="24"/>
          <w:shd w:val="clear" w:color="auto" w:fill="FFFFFF"/>
        </w:rPr>
        <w:object w:dxaOrig="1719" w:dyaOrig="680">
          <v:shape id="_x0000_i1031" type="#_x0000_t75" style="width:86.25pt;height:34.35pt" o:ole="">
            <v:imagedata r:id="rId20" o:title=""/>
          </v:shape>
          <o:OLEObject Type="Embed" ProgID="Equation.DSMT4" ShapeID="_x0000_i1031" DrawAspect="Content" ObjectID="_1494078061" r:id="rId21"/>
        </w:object>
      </w:r>
    </w:p>
    <w:p w:rsidR="00464D0F" w:rsidRDefault="00464D0F" w:rsidP="00EF626C">
      <w:pPr>
        <w:ind w:firstLine="420"/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</w:pPr>
      <w:r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s</w:t>
      </w:r>
      <w:r w:rsidR="00542C48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.</w:t>
      </w:r>
      <w:r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t</w:t>
      </w:r>
    </w:p>
    <w:p w:rsidR="009D474A" w:rsidRDefault="00E25F5B" w:rsidP="00920F01">
      <w:pPr>
        <w:ind w:firstLine="420"/>
        <w:jc w:val="center"/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</w:pPr>
      <w:r w:rsidRPr="00E25F5B">
        <w:rPr>
          <w:rFonts w:asciiTheme="minorEastAsia" w:hAnsiTheme="minorEastAsia" w:cs="Arial"/>
          <w:color w:val="333333"/>
          <w:position w:val="-28"/>
          <w:sz w:val="24"/>
          <w:szCs w:val="24"/>
          <w:shd w:val="clear" w:color="auto" w:fill="FFFFFF"/>
        </w:rPr>
        <w:object w:dxaOrig="1180" w:dyaOrig="680">
          <v:shape id="_x0000_i1032" type="#_x0000_t75" style="width:58.6pt;height:34.35pt" o:ole="">
            <v:imagedata r:id="rId22" o:title=""/>
          </v:shape>
          <o:OLEObject Type="Embed" ProgID="Equation.DSMT4" ShapeID="_x0000_i1032" DrawAspect="Content" ObjectID="_1494078062" r:id="rId23"/>
        </w:object>
      </w:r>
    </w:p>
    <w:p w:rsidR="00FA6B85" w:rsidRPr="00920F01" w:rsidRDefault="008506FF" w:rsidP="00920F01">
      <w:pPr>
        <w:ind w:firstLine="420"/>
        <w:jc w:val="center"/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</w:pPr>
      <w:r w:rsidRPr="008506FF">
        <w:rPr>
          <w:rFonts w:asciiTheme="minorEastAsia" w:hAnsiTheme="minorEastAsia" w:cs="Arial"/>
          <w:color w:val="333333"/>
          <w:position w:val="-12"/>
          <w:sz w:val="24"/>
          <w:szCs w:val="24"/>
          <w:shd w:val="clear" w:color="auto" w:fill="FFFFFF"/>
        </w:rPr>
        <w:object w:dxaOrig="920" w:dyaOrig="360">
          <v:shape id="_x0000_i1033" type="#_x0000_t75" style="width:46.05pt;height:18.4pt" o:ole="">
            <v:imagedata r:id="rId24" o:title=""/>
          </v:shape>
          <o:OLEObject Type="Embed" ProgID="Equation.DSMT4" ShapeID="_x0000_i1033" DrawAspect="Content" ObjectID="_1494078063" r:id="rId25"/>
        </w:object>
      </w:r>
    </w:p>
    <w:p w:rsidR="00196E29" w:rsidRDefault="00495090" w:rsidP="003C4814">
      <w:pPr>
        <w:pStyle w:val="2"/>
        <w:rPr>
          <w:rFonts w:ascii="黑体" w:hAnsi="黑体"/>
          <w:szCs w:val="28"/>
        </w:rPr>
      </w:pPr>
      <w:r>
        <w:rPr>
          <w:rFonts w:ascii="黑体" w:hAnsi="黑体" w:hint="eastAsia"/>
          <w:szCs w:val="28"/>
        </w:rPr>
        <w:t>2.2</w:t>
      </w:r>
      <w:r w:rsidR="0040203C">
        <w:rPr>
          <w:rFonts w:ascii="黑体" w:hAnsi="黑体"/>
          <w:szCs w:val="28"/>
        </w:rPr>
        <w:t xml:space="preserve"> </w:t>
      </w:r>
      <w:r w:rsidR="00616F0D">
        <w:rPr>
          <w:rFonts w:ascii="黑体" w:hAnsi="黑体"/>
          <w:szCs w:val="28"/>
        </w:rPr>
        <w:t>0-1</w:t>
      </w:r>
      <w:r w:rsidR="009478A2">
        <w:rPr>
          <w:rFonts w:ascii="黑体" w:hAnsi="黑体"/>
          <w:szCs w:val="28"/>
        </w:rPr>
        <w:t>背包问题的传统求解</w:t>
      </w:r>
      <w:r w:rsidR="009449A6">
        <w:rPr>
          <w:rFonts w:ascii="黑体" w:hAnsi="黑体" w:hint="eastAsia"/>
          <w:szCs w:val="28"/>
        </w:rPr>
        <w:t>方法</w:t>
      </w:r>
    </w:p>
    <w:p w:rsidR="00CB591B" w:rsidRDefault="00282979" w:rsidP="007F3C48">
      <w:pPr>
        <w:ind w:firstLine="420"/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</w:pPr>
      <w:r w:rsidRPr="00530676">
        <w:rPr>
          <w:rFonts w:asciiTheme="minorEastAsia" w:hAnsiTheme="minorEastAsia" w:hint="eastAsia"/>
          <w:sz w:val="24"/>
          <w:szCs w:val="24"/>
        </w:rPr>
        <w:t>0-1</w:t>
      </w:r>
      <w:r w:rsidR="00693340" w:rsidRPr="00530676">
        <w:rPr>
          <w:rFonts w:asciiTheme="minorEastAsia" w:hAnsiTheme="minorEastAsia"/>
          <w:sz w:val="24"/>
          <w:szCs w:val="24"/>
        </w:rPr>
        <w:t>背包问题</w:t>
      </w:r>
      <w:r w:rsidR="00E25220">
        <w:rPr>
          <w:rFonts w:asciiTheme="minorEastAsia" w:hAnsiTheme="minorEastAsia"/>
          <w:sz w:val="24"/>
          <w:szCs w:val="24"/>
        </w:rPr>
        <w:t>已被证明为</w:t>
      </w:r>
      <w:r w:rsidR="008D1E1F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是一种NP完全问题</w:t>
      </w:r>
      <w:r w:rsidR="003C7C3B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。</w:t>
      </w:r>
      <w:r w:rsidR="001E6B87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即无法找到一个有效的算法</w:t>
      </w:r>
      <w:r w:rsidR="00F77B69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，能在</w:t>
      </w:r>
      <w:r w:rsidR="001E6B87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多项式</w:t>
      </w:r>
      <w:r w:rsidR="004F5E18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的</w:t>
      </w:r>
      <w:r w:rsidR="001E6B87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时间复杂度内</w:t>
      </w:r>
      <w:r w:rsidR="003C4A55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求出该问题的精确解</w:t>
      </w:r>
      <w:r w:rsidR="00C327EE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。</w:t>
      </w:r>
      <w:r w:rsidR="00BC6B61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该问题有很多</w:t>
      </w:r>
      <w:r w:rsidR="00C0689A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常用的</w:t>
      </w:r>
      <w:r w:rsidR="00830878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优化算法</w:t>
      </w:r>
      <w:r w:rsidR="00621649"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，这里列举以下几种：</w:t>
      </w:r>
    </w:p>
    <w:p w:rsidR="00DF2F68" w:rsidRDefault="00DF2F68" w:rsidP="00DF2F68">
      <w:pPr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</w:pPr>
    </w:p>
    <w:p w:rsidR="00DF2F68" w:rsidRDefault="004E0D4C" w:rsidP="00DF2F68">
      <w:pPr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</w:pPr>
      <w:r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2.2.1</w:t>
      </w:r>
      <w:r w:rsidR="00564537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 xml:space="preserve"> </w:t>
      </w:r>
      <w:r w:rsidR="00847593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递归法</w:t>
      </w:r>
    </w:p>
    <w:p w:rsidR="00B23243" w:rsidRDefault="00C86926" w:rsidP="00DF2F68">
      <w:pPr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</w:pPr>
      <w:r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2.2.2</w:t>
      </w:r>
      <w:r w:rsidR="00045700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 xml:space="preserve"> </w:t>
      </w:r>
      <w:r w:rsidR="00D328A3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>动态规划法</w:t>
      </w:r>
    </w:p>
    <w:p w:rsidR="002E0123" w:rsidRPr="007F3C48" w:rsidRDefault="0027642E" w:rsidP="00DF2F68">
      <w:pPr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</w:pPr>
      <w:r>
        <w:rPr>
          <w:rFonts w:asciiTheme="minorEastAsia" w:hAnsiTheme="minorEastAsia" w:cs="Arial" w:hint="eastAsia"/>
          <w:color w:val="333333"/>
          <w:sz w:val="24"/>
          <w:szCs w:val="24"/>
          <w:shd w:val="clear" w:color="auto" w:fill="FFFFFF"/>
        </w:rPr>
        <w:t>2.2.3</w:t>
      </w:r>
      <w:r w:rsidR="00DB3781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 xml:space="preserve"> 分支定界法</w:t>
      </w:r>
    </w:p>
    <w:p w:rsidR="00E82A8D" w:rsidRDefault="00E82A8D" w:rsidP="00922532">
      <w:pPr>
        <w:pStyle w:val="1"/>
      </w:pPr>
      <w:r>
        <w:rPr>
          <w:rFonts w:hint="eastAsia"/>
        </w:rPr>
        <w:lastRenderedPageBreak/>
        <w:t xml:space="preserve">3 </w:t>
      </w:r>
      <w:r w:rsidR="009C5700">
        <w:rPr>
          <w:rFonts w:hint="eastAsia"/>
        </w:rPr>
        <w:t>蚁群算法的基本原理</w:t>
      </w:r>
    </w:p>
    <w:p w:rsidR="00A014AF" w:rsidRDefault="00A014AF" w:rsidP="003C4814">
      <w:pPr>
        <w:pStyle w:val="2"/>
      </w:pPr>
      <w:r>
        <w:rPr>
          <w:rFonts w:hint="eastAsia"/>
        </w:rPr>
        <w:t>3.1</w:t>
      </w:r>
      <w:r w:rsidR="00290075">
        <w:t xml:space="preserve"> </w:t>
      </w:r>
      <w:r w:rsidR="005F0CB0">
        <w:t>蚁群算法的简介</w:t>
      </w:r>
    </w:p>
    <w:p w:rsidR="00D81CE0" w:rsidRPr="00DE55F2" w:rsidRDefault="00637AEC" w:rsidP="00F34847">
      <w:pPr>
        <w:spacing w:line="400" w:lineRule="exact"/>
        <w:ind w:firstLine="420"/>
        <w:rPr>
          <w:rFonts w:hint="eastAsia"/>
          <w:sz w:val="24"/>
          <w:szCs w:val="24"/>
        </w:rPr>
      </w:pPr>
      <w:r w:rsidRPr="00376055">
        <w:rPr>
          <w:rFonts w:asciiTheme="minorEastAsia" w:hAnsiTheme="minorEastAsia" w:cs="Times New Roman" w:hint="eastAsia"/>
          <w:sz w:val="24"/>
          <w:szCs w:val="24"/>
        </w:rPr>
        <w:t>蚁群算法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 w:rsidRPr="00C41369">
        <w:rPr>
          <w:rFonts w:ascii="Times New Roman" w:hAnsi="Times New Roman" w:cs="Times New Roman"/>
          <w:sz w:val="24"/>
          <w:szCs w:val="24"/>
        </w:rPr>
        <w:t>Ant Colony Optimization, ACO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376055">
        <w:rPr>
          <w:rFonts w:asciiTheme="minorEastAsia" w:hAnsiTheme="minorEastAsia" w:cs="Times New Roman" w:hint="eastAsia"/>
          <w:sz w:val="24"/>
          <w:szCs w:val="24"/>
        </w:rPr>
        <w:t>是一种模拟进化算法，由</w:t>
      </w:r>
      <w:r w:rsidRPr="00681411">
        <w:rPr>
          <w:rFonts w:ascii="Times New Roman" w:hAnsi="Times New Roman" w:cs="Times New Roman"/>
          <w:sz w:val="24"/>
          <w:szCs w:val="24"/>
        </w:rPr>
        <w:t xml:space="preserve">Marco </w:t>
      </w:r>
      <w:proofErr w:type="spellStart"/>
      <w:r w:rsidRPr="00681411">
        <w:rPr>
          <w:rFonts w:ascii="Times New Roman" w:hAnsi="Times New Roman" w:cs="Times New Roman"/>
          <w:sz w:val="24"/>
          <w:szCs w:val="24"/>
        </w:rPr>
        <w:t>Dorigo</w:t>
      </w:r>
      <w:proofErr w:type="spellEnd"/>
      <w:r w:rsidRPr="00376055">
        <w:rPr>
          <w:rFonts w:asciiTheme="minorEastAsia" w:hAnsiTheme="minorEastAsia" w:cs="Times New Roman" w:hint="eastAsia"/>
          <w:sz w:val="24"/>
          <w:szCs w:val="24"/>
        </w:rPr>
        <w:t>于1992年在他的博士论文中提出。该算法模拟自然界中蚂蚁觅食寻找路线时表现出的协作行为，广泛应用于各类优化问题的求解。</w:t>
      </w:r>
      <w:r w:rsidR="00913FF1">
        <w:rPr>
          <w:rFonts w:asciiTheme="minorEastAsia" w:hAnsiTheme="minorEastAsia" w:cs="Times New Roman" w:hint="eastAsia"/>
          <w:sz w:val="24"/>
          <w:szCs w:val="24"/>
        </w:rPr>
        <w:t>对于</w:t>
      </w:r>
      <w:r w:rsidR="00297DD2">
        <w:rPr>
          <w:rFonts w:asciiTheme="minorEastAsia" w:hAnsiTheme="minorEastAsia" w:cs="Times New Roman" w:hint="eastAsia"/>
          <w:sz w:val="24"/>
          <w:szCs w:val="24"/>
        </w:rPr>
        <w:t>0-</w:t>
      </w:r>
      <w:r w:rsidR="00297DD2">
        <w:rPr>
          <w:rFonts w:asciiTheme="minorEastAsia" w:hAnsiTheme="minorEastAsia" w:cs="Times New Roman"/>
          <w:sz w:val="24"/>
          <w:szCs w:val="24"/>
        </w:rPr>
        <w:t>1背包问题</w:t>
      </w:r>
      <w:r w:rsidR="005E5307">
        <w:rPr>
          <w:rFonts w:asciiTheme="minorEastAsia" w:hAnsiTheme="minorEastAsia" w:cs="Times New Roman" w:hint="eastAsia"/>
          <w:sz w:val="24"/>
          <w:szCs w:val="24"/>
        </w:rPr>
        <w:t>，</w:t>
      </w:r>
      <w:r w:rsidR="00276DC9">
        <w:rPr>
          <w:rFonts w:asciiTheme="minorEastAsia" w:hAnsiTheme="minorEastAsia" w:cs="Times New Roman"/>
          <w:sz w:val="24"/>
          <w:szCs w:val="24"/>
        </w:rPr>
        <w:t>蚁群算法也具有</w:t>
      </w:r>
      <w:r w:rsidR="005E5307">
        <w:rPr>
          <w:rFonts w:asciiTheme="minorEastAsia" w:hAnsiTheme="minorEastAsia" w:cs="Times New Roman"/>
          <w:sz w:val="24"/>
          <w:szCs w:val="24"/>
        </w:rPr>
        <w:t>较好的求解</w:t>
      </w:r>
      <w:r w:rsidR="00741488">
        <w:rPr>
          <w:rFonts w:asciiTheme="minorEastAsia" w:hAnsiTheme="minorEastAsia" w:cs="Times New Roman"/>
          <w:sz w:val="24"/>
          <w:szCs w:val="24"/>
        </w:rPr>
        <w:t>性能</w:t>
      </w:r>
      <w:r w:rsidR="00741488">
        <w:rPr>
          <w:rFonts w:asciiTheme="minorEastAsia" w:hAnsiTheme="minorEastAsia" w:cs="Times New Roman" w:hint="eastAsia"/>
          <w:sz w:val="24"/>
          <w:szCs w:val="24"/>
        </w:rPr>
        <w:t>。</w:t>
      </w:r>
      <w:r w:rsidR="00B25589">
        <w:rPr>
          <w:rFonts w:asciiTheme="minorEastAsia" w:hAnsiTheme="minorEastAsia" w:cs="Times New Roman" w:hint="eastAsia"/>
          <w:sz w:val="24"/>
          <w:szCs w:val="24"/>
        </w:rPr>
        <w:t>本文将</w:t>
      </w:r>
      <w:r w:rsidR="00A338C5">
        <w:rPr>
          <w:rFonts w:asciiTheme="minorEastAsia" w:hAnsiTheme="minorEastAsia" w:cs="Times New Roman" w:hint="eastAsia"/>
          <w:sz w:val="24"/>
          <w:szCs w:val="24"/>
        </w:rPr>
        <w:t>做出</w:t>
      </w:r>
      <w:r w:rsidR="00EA29E0">
        <w:rPr>
          <w:rFonts w:asciiTheme="minorEastAsia" w:hAnsiTheme="minorEastAsia" w:cs="Times New Roman" w:hint="eastAsia"/>
          <w:sz w:val="24"/>
          <w:szCs w:val="24"/>
        </w:rPr>
        <w:t>基于蚁群算法求解0-</w:t>
      </w:r>
      <w:r w:rsidR="00EA29E0">
        <w:rPr>
          <w:rFonts w:asciiTheme="minorEastAsia" w:hAnsiTheme="minorEastAsia" w:cs="Times New Roman"/>
          <w:sz w:val="24"/>
          <w:szCs w:val="24"/>
        </w:rPr>
        <w:t>1背包问题的相关</w:t>
      </w:r>
      <w:r w:rsidR="00E0491D">
        <w:rPr>
          <w:rFonts w:asciiTheme="minorEastAsia" w:hAnsiTheme="minorEastAsia" w:cs="Times New Roman"/>
          <w:sz w:val="24"/>
          <w:szCs w:val="24"/>
        </w:rPr>
        <w:t>讨论</w:t>
      </w:r>
    </w:p>
    <w:p w:rsidR="007B05BA" w:rsidRDefault="00B00FEB" w:rsidP="003C4814">
      <w:pPr>
        <w:pStyle w:val="2"/>
      </w:pPr>
      <w:r>
        <w:rPr>
          <w:rFonts w:hint="eastAsia"/>
        </w:rPr>
        <w:t>3.2</w:t>
      </w:r>
      <w:r w:rsidR="00333D57">
        <w:t xml:space="preserve"> </w:t>
      </w:r>
      <w:r w:rsidR="001228FB">
        <w:t>蚁群算法的</w:t>
      </w:r>
      <w:r w:rsidR="004B3DB7">
        <w:t>数学模型</w:t>
      </w:r>
    </w:p>
    <w:p w:rsidR="00F40E3F" w:rsidRPr="00F40E3F" w:rsidRDefault="003B4C46" w:rsidP="00F40E3F">
      <w:pPr>
        <w:rPr>
          <w:rFonts w:hint="eastAsia"/>
        </w:rPr>
      </w:pPr>
      <w:r>
        <w:tab/>
      </w:r>
      <w:bookmarkStart w:id="0" w:name="_GoBack"/>
      <w:bookmarkEnd w:id="0"/>
    </w:p>
    <w:p w:rsidR="00C1015F" w:rsidRPr="00A014AF" w:rsidRDefault="00ED2B93" w:rsidP="003C4814">
      <w:pPr>
        <w:pStyle w:val="2"/>
        <w:rPr>
          <w:rFonts w:hint="eastAsia"/>
        </w:rPr>
      </w:pPr>
      <w:r>
        <w:rPr>
          <w:rFonts w:hint="eastAsia"/>
        </w:rPr>
        <w:t>3</w:t>
      </w:r>
      <w:r>
        <w:t>.3</w:t>
      </w:r>
      <w:r w:rsidR="007275D7">
        <w:t xml:space="preserve"> </w:t>
      </w:r>
      <w:r w:rsidR="00A7106E">
        <w:t>蚁群算法的编程实现</w:t>
      </w:r>
    </w:p>
    <w:p w:rsidR="00B604A2" w:rsidRDefault="005C04ED" w:rsidP="00922532">
      <w:pPr>
        <w:pStyle w:val="1"/>
      </w:pPr>
      <w:r>
        <w:rPr>
          <w:rFonts w:hint="eastAsia"/>
        </w:rPr>
        <w:t xml:space="preserve">4 </w:t>
      </w:r>
      <w:r>
        <w:rPr>
          <w:rFonts w:hint="eastAsia"/>
        </w:rPr>
        <w:t>蚁群算法</w:t>
      </w:r>
      <w:r w:rsidR="00EF0B62">
        <w:rPr>
          <w:rFonts w:hint="eastAsia"/>
        </w:rPr>
        <w:t>求解</w:t>
      </w:r>
      <w:r w:rsidR="00EF0B62">
        <w:rPr>
          <w:rFonts w:hint="eastAsia"/>
        </w:rPr>
        <w:t>0</w:t>
      </w:r>
      <w:r w:rsidR="00EF0B62">
        <w:t>-</w:t>
      </w:r>
      <w:r w:rsidR="00EF0B62">
        <w:rPr>
          <w:rFonts w:hint="eastAsia"/>
        </w:rPr>
        <w:t>1</w:t>
      </w:r>
      <w:r w:rsidR="00EF0B62">
        <w:rPr>
          <w:rFonts w:hint="eastAsia"/>
        </w:rPr>
        <w:t>背包问题</w:t>
      </w:r>
    </w:p>
    <w:p w:rsidR="00B34480" w:rsidRDefault="00B34480" w:rsidP="00922532">
      <w:pPr>
        <w:pStyle w:val="1"/>
      </w:pPr>
      <w:r>
        <w:rPr>
          <w:rFonts w:hint="eastAsia"/>
        </w:rPr>
        <w:t>5</w:t>
      </w:r>
      <w:r w:rsidR="00E44604">
        <w:t xml:space="preserve"> </w:t>
      </w:r>
      <w:r w:rsidR="00917F11">
        <w:t>结论</w:t>
      </w:r>
    </w:p>
    <w:p w:rsidR="00BB5883" w:rsidRDefault="00BB5883" w:rsidP="00922532">
      <w:pPr>
        <w:pStyle w:val="1"/>
      </w:pPr>
      <w:r>
        <w:rPr>
          <w:rFonts w:hint="eastAsia"/>
        </w:rPr>
        <w:t>6</w:t>
      </w:r>
      <w:r w:rsidR="007425E7">
        <w:t xml:space="preserve"> </w:t>
      </w:r>
      <w:r w:rsidR="007425E7">
        <w:t>致谢</w:t>
      </w:r>
    </w:p>
    <w:p w:rsidR="008B20D4" w:rsidRDefault="008B20D4" w:rsidP="00922532">
      <w:pPr>
        <w:pStyle w:val="1"/>
      </w:pPr>
      <w:r>
        <w:rPr>
          <w:rFonts w:hint="eastAsia"/>
        </w:rPr>
        <w:t>7</w:t>
      </w:r>
      <w:r w:rsidR="00614C33">
        <w:t xml:space="preserve"> </w:t>
      </w:r>
      <w:r w:rsidR="00614C33">
        <w:t>参考文献</w:t>
      </w:r>
    </w:p>
    <w:p w:rsidR="00AC3074" w:rsidRDefault="00AC3074" w:rsidP="00922532">
      <w:pPr>
        <w:pStyle w:val="1"/>
        <w:rPr>
          <w:rFonts w:hint="eastAsia"/>
        </w:rPr>
      </w:pPr>
      <w:r>
        <w:t>附录</w:t>
      </w:r>
    </w:p>
    <w:sectPr w:rsidR="00AC30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6273ED"/>
    <w:multiLevelType w:val="hybridMultilevel"/>
    <w:tmpl w:val="138C41B4"/>
    <w:lvl w:ilvl="0" w:tplc="556EF5D8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6BE7A18"/>
    <w:multiLevelType w:val="hybridMultilevel"/>
    <w:tmpl w:val="4B1CF47E"/>
    <w:lvl w:ilvl="0" w:tplc="563A88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BF96D8D"/>
    <w:multiLevelType w:val="hybridMultilevel"/>
    <w:tmpl w:val="A8D21ECC"/>
    <w:lvl w:ilvl="0" w:tplc="E452B9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7118"/>
    <w:rsid w:val="00017CF3"/>
    <w:rsid w:val="00037658"/>
    <w:rsid w:val="00042DF7"/>
    <w:rsid w:val="00045700"/>
    <w:rsid w:val="000672AE"/>
    <w:rsid w:val="00076997"/>
    <w:rsid w:val="000859FC"/>
    <w:rsid w:val="000A592C"/>
    <w:rsid w:val="000D11EC"/>
    <w:rsid w:val="000D3A8B"/>
    <w:rsid w:val="000D53EC"/>
    <w:rsid w:val="000E68B6"/>
    <w:rsid w:val="00100465"/>
    <w:rsid w:val="00100715"/>
    <w:rsid w:val="00112C9E"/>
    <w:rsid w:val="001228FB"/>
    <w:rsid w:val="00171207"/>
    <w:rsid w:val="0018038F"/>
    <w:rsid w:val="00196E29"/>
    <w:rsid w:val="001C744D"/>
    <w:rsid w:val="001D4A2F"/>
    <w:rsid w:val="001D6450"/>
    <w:rsid w:val="001D6EAF"/>
    <w:rsid w:val="001E5E73"/>
    <w:rsid w:val="001E6B87"/>
    <w:rsid w:val="00220974"/>
    <w:rsid w:val="002363C0"/>
    <w:rsid w:val="0027642E"/>
    <w:rsid w:val="00276DC9"/>
    <w:rsid w:val="00282979"/>
    <w:rsid w:val="00290075"/>
    <w:rsid w:val="0029795D"/>
    <w:rsid w:val="00297DD2"/>
    <w:rsid w:val="002A35F2"/>
    <w:rsid w:val="002D20FD"/>
    <w:rsid w:val="002E0123"/>
    <w:rsid w:val="002E0E93"/>
    <w:rsid w:val="002E3EF5"/>
    <w:rsid w:val="002F420A"/>
    <w:rsid w:val="002F4A83"/>
    <w:rsid w:val="00306CB2"/>
    <w:rsid w:val="00307435"/>
    <w:rsid w:val="00316BB9"/>
    <w:rsid w:val="00333D57"/>
    <w:rsid w:val="003630AE"/>
    <w:rsid w:val="00365B64"/>
    <w:rsid w:val="00377C34"/>
    <w:rsid w:val="003B4C46"/>
    <w:rsid w:val="003C4814"/>
    <w:rsid w:val="003C4A55"/>
    <w:rsid w:val="003C7C3B"/>
    <w:rsid w:val="003F5205"/>
    <w:rsid w:val="003F67E2"/>
    <w:rsid w:val="0040203C"/>
    <w:rsid w:val="0042343D"/>
    <w:rsid w:val="00432272"/>
    <w:rsid w:val="004463E1"/>
    <w:rsid w:val="00447C96"/>
    <w:rsid w:val="00464D0F"/>
    <w:rsid w:val="004656CD"/>
    <w:rsid w:val="004737B4"/>
    <w:rsid w:val="00482513"/>
    <w:rsid w:val="00487369"/>
    <w:rsid w:val="0049092E"/>
    <w:rsid w:val="00495090"/>
    <w:rsid w:val="004A2103"/>
    <w:rsid w:val="004B2522"/>
    <w:rsid w:val="004B3DB7"/>
    <w:rsid w:val="004C3928"/>
    <w:rsid w:val="004E0D4C"/>
    <w:rsid w:val="004F5E18"/>
    <w:rsid w:val="00517582"/>
    <w:rsid w:val="00530676"/>
    <w:rsid w:val="005362F9"/>
    <w:rsid w:val="00542C48"/>
    <w:rsid w:val="005547BF"/>
    <w:rsid w:val="00561E39"/>
    <w:rsid w:val="00564537"/>
    <w:rsid w:val="00566B68"/>
    <w:rsid w:val="00571EA1"/>
    <w:rsid w:val="00573D88"/>
    <w:rsid w:val="00573DDC"/>
    <w:rsid w:val="00582A16"/>
    <w:rsid w:val="005C04ED"/>
    <w:rsid w:val="005D50A4"/>
    <w:rsid w:val="005D6A2F"/>
    <w:rsid w:val="005E5307"/>
    <w:rsid w:val="005E729E"/>
    <w:rsid w:val="005F0CB0"/>
    <w:rsid w:val="00607CC7"/>
    <w:rsid w:val="00614C33"/>
    <w:rsid w:val="00616F0D"/>
    <w:rsid w:val="00621649"/>
    <w:rsid w:val="0063112E"/>
    <w:rsid w:val="00637AEC"/>
    <w:rsid w:val="00643E22"/>
    <w:rsid w:val="0066262A"/>
    <w:rsid w:val="0068641D"/>
    <w:rsid w:val="00693340"/>
    <w:rsid w:val="006A7B14"/>
    <w:rsid w:val="006C0B2D"/>
    <w:rsid w:val="006C4F88"/>
    <w:rsid w:val="006F51DE"/>
    <w:rsid w:val="00714F43"/>
    <w:rsid w:val="007275D7"/>
    <w:rsid w:val="007378FB"/>
    <w:rsid w:val="00741488"/>
    <w:rsid w:val="007425E7"/>
    <w:rsid w:val="00761176"/>
    <w:rsid w:val="00794E67"/>
    <w:rsid w:val="007B05BA"/>
    <w:rsid w:val="007B56F0"/>
    <w:rsid w:val="007D0357"/>
    <w:rsid w:val="007D2E55"/>
    <w:rsid w:val="007F3C48"/>
    <w:rsid w:val="00805D2C"/>
    <w:rsid w:val="00817EF0"/>
    <w:rsid w:val="00830878"/>
    <w:rsid w:val="00832639"/>
    <w:rsid w:val="00847593"/>
    <w:rsid w:val="008506FF"/>
    <w:rsid w:val="008700D9"/>
    <w:rsid w:val="00895EA5"/>
    <w:rsid w:val="00896ADA"/>
    <w:rsid w:val="00897BE9"/>
    <w:rsid w:val="008B20D4"/>
    <w:rsid w:val="008B31A5"/>
    <w:rsid w:val="008C45BD"/>
    <w:rsid w:val="008D1E1F"/>
    <w:rsid w:val="008E4499"/>
    <w:rsid w:val="00907915"/>
    <w:rsid w:val="00910B83"/>
    <w:rsid w:val="00911350"/>
    <w:rsid w:val="00913FF1"/>
    <w:rsid w:val="00914E4A"/>
    <w:rsid w:val="00917F11"/>
    <w:rsid w:val="00920F01"/>
    <w:rsid w:val="00922532"/>
    <w:rsid w:val="009449A6"/>
    <w:rsid w:val="009478A2"/>
    <w:rsid w:val="0095712B"/>
    <w:rsid w:val="0096566A"/>
    <w:rsid w:val="00972BA9"/>
    <w:rsid w:val="00990CD7"/>
    <w:rsid w:val="00995418"/>
    <w:rsid w:val="00995E9D"/>
    <w:rsid w:val="009C5700"/>
    <w:rsid w:val="009D474A"/>
    <w:rsid w:val="009E26AD"/>
    <w:rsid w:val="009F4C56"/>
    <w:rsid w:val="00A0034C"/>
    <w:rsid w:val="00A014AF"/>
    <w:rsid w:val="00A338C5"/>
    <w:rsid w:val="00A65870"/>
    <w:rsid w:val="00A7106E"/>
    <w:rsid w:val="00A75741"/>
    <w:rsid w:val="00A82C06"/>
    <w:rsid w:val="00A97C61"/>
    <w:rsid w:val="00AB5B0D"/>
    <w:rsid w:val="00AC29FF"/>
    <w:rsid w:val="00AC3074"/>
    <w:rsid w:val="00AC5E50"/>
    <w:rsid w:val="00AE73AB"/>
    <w:rsid w:val="00AF7118"/>
    <w:rsid w:val="00B00FEB"/>
    <w:rsid w:val="00B13CC6"/>
    <w:rsid w:val="00B20AD5"/>
    <w:rsid w:val="00B23243"/>
    <w:rsid w:val="00B249F2"/>
    <w:rsid w:val="00B25589"/>
    <w:rsid w:val="00B34480"/>
    <w:rsid w:val="00B47FC0"/>
    <w:rsid w:val="00B604A2"/>
    <w:rsid w:val="00B660B1"/>
    <w:rsid w:val="00B90ABC"/>
    <w:rsid w:val="00B914F4"/>
    <w:rsid w:val="00BA4D78"/>
    <w:rsid w:val="00BB5883"/>
    <w:rsid w:val="00BC540E"/>
    <w:rsid w:val="00BC6B61"/>
    <w:rsid w:val="00BD0546"/>
    <w:rsid w:val="00BD6AB9"/>
    <w:rsid w:val="00BE0234"/>
    <w:rsid w:val="00C0689A"/>
    <w:rsid w:val="00C1015F"/>
    <w:rsid w:val="00C25B33"/>
    <w:rsid w:val="00C327EE"/>
    <w:rsid w:val="00C44CBC"/>
    <w:rsid w:val="00C63AC8"/>
    <w:rsid w:val="00C86926"/>
    <w:rsid w:val="00C93512"/>
    <w:rsid w:val="00C9417A"/>
    <w:rsid w:val="00CA474C"/>
    <w:rsid w:val="00CB591B"/>
    <w:rsid w:val="00CD3926"/>
    <w:rsid w:val="00CD53D7"/>
    <w:rsid w:val="00CE7F53"/>
    <w:rsid w:val="00D03903"/>
    <w:rsid w:val="00D174E1"/>
    <w:rsid w:val="00D260C0"/>
    <w:rsid w:val="00D328A3"/>
    <w:rsid w:val="00D35FD0"/>
    <w:rsid w:val="00D366E9"/>
    <w:rsid w:val="00D5223D"/>
    <w:rsid w:val="00D53864"/>
    <w:rsid w:val="00D53B58"/>
    <w:rsid w:val="00D81CE0"/>
    <w:rsid w:val="00D85411"/>
    <w:rsid w:val="00D90949"/>
    <w:rsid w:val="00D90F8D"/>
    <w:rsid w:val="00DA04D0"/>
    <w:rsid w:val="00DA650E"/>
    <w:rsid w:val="00DB3781"/>
    <w:rsid w:val="00DB4791"/>
    <w:rsid w:val="00DB6242"/>
    <w:rsid w:val="00DC15AE"/>
    <w:rsid w:val="00DD47D5"/>
    <w:rsid w:val="00DE55F2"/>
    <w:rsid w:val="00DF2F68"/>
    <w:rsid w:val="00E0491D"/>
    <w:rsid w:val="00E25220"/>
    <w:rsid w:val="00E25F5B"/>
    <w:rsid w:val="00E26F87"/>
    <w:rsid w:val="00E44604"/>
    <w:rsid w:val="00E603D2"/>
    <w:rsid w:val="00E772C9"/>
    <w:rsid w:val="00E80B02"/>
    <w:rsid w:val="00E82A8D"/>
    <w:rsid w:val="00EA29E0"/>
    <w:rsid w:val="00EA5DE5"/>
    <w:rsid w:val="00EB4879"/>
    <w:rsid w:val="00EC2814"/>
    <w:rsid w:val="00ED2B93"/>
    <w:rsid w:val="00EE55D1"/>
    <w:rsid w:val="00EF0B62"/>
    <w:rsid w:val="00EF626C"/>
    <w:rsid w:val="00EF6E2A"/>
    <w:rsid w:val="00F34847"/>
    <w:rsid w:val="00F352AF"/>
    <w:rsid w:val="00F40E3F"/>
    <w:rsid w:val="00F42977"/>
    <w:rsid w:val="00F51C84"/>
    <w:rsid w:val="00F60502"/>
    <w:rsid w:val="00F63A5F"/>
    <w:rsid w:val="00F64EE2"/>
    <w:rsid w:val="00F77B69"/>
    <w:rsid w:val="00F853FD"/>
    <w:rsid w:val="00FA6B85"/>
    <w:rsid w:val="00FD6F17"/>
    <w:rsid w:val="00FF54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829C867-C392-458B-8860-6D150C164F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D6F17"/>
    <w:pPr>
      <w:keepNext/>
      <w:keepLines/>
      <w:spacing w:before="340" w:after="330" w:line="578" w:lineRule="auto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C540E"/>
    <w:pPr>
      <w:keepNext/>
      <w:keepLines/>
      <w:spacing w:before="260" w:after="260" w:line="416" w:lineRule="auto"/>
      <w:jc w:val="center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35FD0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FD6F17"/>
    <w:rPr>
      <w:rFonts w:eastAsia="黑体"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semiHidden/>
    <w:rsid w:val="00BC540E"/>
    <w:rPr>
      <w:rFonts w:asciiTheme="majorHAnsi" w:eastAsia="黑体" w:hAnsiTheme="majorHAnsi" w:cstheme="majorBidi"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A3EF06-5EDE-421A-8E83-10DAB7429E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9</TotalTime>
  <Pages>3</Pages>
  <Words>149</Words>
  <Characters>854</Characters>
  <Application>Microsoft Office Word</Application>
  <DocSecurity>0</DocSecurity>
  <Lines>7</Lines>
  <Paragraphs>2</Paragraphs>
  <ScaleCrop>false</ScaleCrop>
  <Company/>
  <LinksUpToDate>false</LinksUpToDate>
  <CharactersWithSpaces>10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senia</dc:creator>
  <cp:keywords/>
  <dc:description/>
  <cp:lastModifiedBy>yasenia</cp:lastModifiedBy>
  <cp:revision>290</cp:revision>
  <dcterms:created xsi:type="dcterms:W3CDTF">2015-05-25T03:07:00Z</dcterms:created>
  <dcterms:modified xsi:type="dcterms:W3CDTF">2015-05-25T08:31:00Z</dcterms:modified>
</cp:coreProperties>
</file>